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Pr="0096371E" w:rsidRDefault="00654EC9" w:rsidP="00654EC9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К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96371E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654EC9" w:rsidRPr="0096371E" w:rsidRDefault="00654EC9" w:rsidP="00654EC9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Десятичные дроби</w:t>
      </w:r>
      <w:r w:rsidRPr="0096371E">
        <w:rPr>
          <w:rFonts w:ascii="Times New Roman" w:hAnsi="Times New Roman" w:cs="Times New Roman"/>
          <w:b/>
          <w:sz w:val="28"/>
          <w:szCs w:val="28"/>
        </w:rPr>
        <w:t>»</w:t>
      </w:r>
      <w:bookmarkStart w:id="0" w:name="_GoBack"/>
      <w:bookmarkEnd w:id="0"/>
    </w:p>
    <w:p w:rsidR="00654EC9" w:rsidRPr="0096371E" w:rsidRDefault="00654EC9" w:rsidP="00654EC9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806"/>
        <w:gridCol w:w="4683"/>
      </w:tblGrid>
      <w:tr w:rsidR="00654EC9" w:rsidRPr="00AA7937" w:rsidTr="00654EC9">
        <w:tc>
          <w:tcPr>
            <w:tcW w:w="835" w:type="dxa"/>
          </w:tcPr>
          <w:p w:rsidR="00654EC9" w:rsidRPr="00AA7937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654EC9" w:rsidRPr="00AA7937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654EC9" w:rsidRPr="00AA7937" w:rsidTr="00654EC9"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Вычислите: а)</w:t>
            </w:r>
            <w:r w:rsidR="0068499A" w:rsidRPr="00AA793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 w14:anchorId="1C790D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6" type="#_x0000_t75" style="width:63pt;height:17.25pt" o:ole="">
                  <v:imagedata r:id="rId5" o:title=""/>
                </v:shape>
                <o:OLEObject Type="Embed" ProgID="Equation.DSMT4" ShapeID="_x0000_i1086" DrawAspect="Content" ObjectID="_1615663116" r:id="rId6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="0068499A" w:rsidRPr="00AA793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 w14:anchorId="6B0983E1">
                <v:shape id="_x0000_i1088" type="#_x0000_t75" style="width:66.75pt;height:17.25pt" o:ole="">
                  <v:imagedata r:id="rId7" o:title=""/>
                </v:shape>
                <o:OLEObject Type="Embed" ProgID="Equation.DSMT4" ShapeID="_x0000_i1088" DrawAspect="Content" ObjectID="_1615663117" r:id="rId8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          в)</w:t>
            </w:r>
            <w:r w:rsidR="0068499A" w:rsidRPr="00AA793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00" w14:anchorId="67154EA4">
                <v:shape id="_x0000_i1090" type="#_x0000_t75" style="width:74.25pt;height:20.25pt" o:ole="">
                  <v:imagedata r:id="rId9" o:title=""/>
                </v:shape>
                <o:OLEObject Type="Embed" ProgID="Equation.DSMT4" ShapeID="_x0000_i1090" DrawAspect="Content" ObjectID="_1615663118" r:id="rId10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Вычислите: а)</w:t>
            </w:r>
            <w:r w:rsidR="0068499A" w:rsidRPr="00AA793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 w14:anchorId="650A0504">
                <v:shape id="_x0000_i1097" type="#_x0000_t75" style="width:63pt;height:17.25pt" o:ole="">
                  <v:imagedata r:id="rId11" o:title=""/>
                </v:shape>
                <o:OLEObject Type="Embed" ProgID="Equation.DSMT4" ShapeID="_x0000_i1097" DrawAspect="Content" ObjectID="_1615663119" r:id="rId12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="0068499A" w:rsidRPr="00AA793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 w14:anchorId="4C6F4437">
                <v:shape id="_x0000_i1100" type="#_x0000_t75" style="width:69.75pt;height:17.25pt" o:ole="">
                  <v:imagedata r:id="rId13" o:title=""/>
                </v:shape>
                <o:OLEObject Type="Embed" ProgID="Equation.DSMT4" ShapeID="_x0000_i1100" DrawAspect="Content" ObjectID="_1615663120" r:id="rId14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            в)</w:t>
            </w:r>
            <w:r w:rsidR="0068499A" w:rsidRPr="00AA793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00" w14:anchorId="6398E30C">
                <v:shape id="_x0000_i1102" type="#_x0000_t75" style="width:72.75pt;height:20.25pt" o:ole="">
                  <v:imagedata r:id="rId15" o:title=""/>
                </v:shape>
                <o:OLEObject Type="Embed" ProgID="Equation.DSMT4" ShapeID="_x0000_i1102" DrawAspect="Content" ObjectID="_1615663121" r:id="rId16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654EC9" w:rsidRPr="00AA7937" w:rsidTr="00654EC9"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="0068499A" w:rsidRPr="00AA793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99" w:dyaOrig="720" w14:anchorId="628FAD67">
                <v:shape id="_x0000_i1092" type="#_x0000_t75" style="width:114.75pt;height:36pt" o:ole="">
                  <v:imagedata r:id="rId17" o:title=""/>
                </v:shape>
                <o:OLEObject Type="Embed" ProgID="Equation.DSMT4" ShapeID="_x0000_i1092" DrawAspect="Content" ObjectID="_1615663122" r:id="rId18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="0068499A" w:rsidRPr="00AA793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60" w:dyaOrig="720" w14:anchorId="0C38D8DE">
                <v:shape id="_x0000_i1104" type="#_x0000_t75" style="width:113.25pt;height:36pt" o:ole="">
                  <v:imagedata r:id="rId19" o:title=""/>
                </v:shape>
                <o:OLEObject Type="Embed" ProgID="Equation.DSMT4" ShapeID="_x0000_i1104" DrawAspect="Content" ObjectID="_1615663123" r:id="rId20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654EC9" w:rsidRPr="00AA7937" w:rsidTr="00654EC9">
        <w:trPr>
          <w:trHeight w:val="974"/>
        </w:trPr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8499A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В коробке оказалось 12 бракованных лампочек, что составило 4% числа всех лампочек. Сколько целых лампочек было в коробке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AA7937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Потратили 48 рублей, что составило 40% имевшихся денег. Сколько денег осталось?</w:t>
            </w:r>
          </w:p>
        </w:tc>
      </w:tr>
      <w:tr w:rsidR="00654EC9" w:rsidRPr="00AA7937" w:rsidTr="00654EC9"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8499A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Потратили 80% имевшихся денег, и осталось 60 р. Сколько денег было первоначально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AA7937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>Прочитали 15% всех страниц книги, и осталось прочитать 170 страниц. Сколько страниц в книге?</w:t>
            </w:r>
          </w:p>
        </w:tc>
      </w:tr>
      <w:tr w:rsidR="00654EC9" w:rsidRPr="00AA7937" w:rsidTr="00654EC9"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="0068499A" w:rsidRPr="00AA793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20" w:dyaOrig="400" w14:anchorId="7853D011">
                <v:shape id="_x0000_i1094" type="#_x0000_t75" style="width:135.75pt;height:20.25pt" o:ole="">
                  <v:imagedata r:id="rId21" o:title=""/>
                </v:shape>
                <o:OLEObject Type="Embed" ProgID="Equation.DSMT4" ShapeID="_x0000_i1094" DrawAspect="Content" ObjectID="_1615663124" r:id="rId22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="00AA7937" w:rsidRPr="00AA793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40" w:dyaOrig="400" w14:anchorId="55E64F94">
                <v:shape id="_x0000_i1106" type="#_x0000_t75" style="width:137.25pt;height:20.25pt" o:ole="">
                  <v:imagedata r:id="rId23" o:title=""/>
                </v:shape>
                <o:OLEObject Type="Embed" ProgID="Equation.DSMT4" ShapeID="_x0000_i1106" DrawAspect="Content" ObjectID="_1615663125" r:id="rId24"/>
              </w:object>
            </w: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654EC9" w:rsidRPr="00AA7937" w:rsidTr="00654EC9">
        <w:tc>
          <w:tcPr>
            <w:tcW w:w="835" w:type="dxa"/>
          </w:tcPr>
          <w:p w:rsidR="00654EC9" w:rsidRPr="00AA7937" w:rsidRDefault="00654EC9" w:rsidP="00654EC9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="00AA7937" w:rsidRPr="00AA7937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CDDCFA4" wp14:editId="4473B2C7">
                  <wp:extent cx="2333625" cy="409575"/>
                  <wp:effectExtent l="0" t="0" r="9525" b="9525"/>
                  <wp:docPr id="6" name="Рисунок 6" descr="https://vpr.sdamgia.ru/formula/5a/5a27b634bc8950e394472a97af811253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 descr="https://vpr.sdamgia.ru/formula/5a/5a27b634bc8950e394472a97af811253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54EC9" w:rsidRPr="00AA7937" w:rsidRDefault="00654EC9" w:rsidP="00654E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7937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="00AA7937" w:rsidRPr="00AA7937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E1200A4" wp14:editId="23AF5F7C">
                  <wp:extent cx="2609850" cy="409575"/>
                  <wp:effectExtent l="0" t="0" r="0" b="9525"/>
                  <wp:docPr id="7" name="Рисунок 7" descr="https://vpr.sdamgia.ru/formula/80/80ac3e37d19790cf1cd7aa908f90d955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 descr="https://vpr.sdamgia.ru/formula/80/80ac3e37d19790cf1cd7aa908f90d955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4EC9" w:rsidRPr="0096371E" w:rsidRDefault="00654EC9" w:rsidP="00654EC9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54EC9" w:rsidRDefault="00654EC9" w:rsidP="00654EC9"/>
    <w:p w:rsidR="00654EC9" w:rsidRDefault="00654EC9" w:rsidP="00654EC9"/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br w:type="page"/>
      </w: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Pr="00277FB3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77FB3">
        <w:rPr>
          <w:rFonts w:ascii="Times New Roman" w:hAnsi="Times New Roman" w:cs="Times New Roman"/>
          <w:b/>
          <w:sz w:val="24"/>
          <w:szCs w:val="24"/>
        </w:rPr>
        <w:t>Домашняя контрольная работа№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277FB3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654EC9" w:rsidRPr="00277FB3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77FB3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Десятичные дроби»</w:t>
      </w:r>
      <w:r w:rsidRPr="00277FB3">
        <w:rPr>
          <w:rFonts w:ascii="Times New Roman" w:hAnsi="Times New Roman" w:cs="Times New Roman"/>
          <w:b/>
          <w:sz w:val="24"/>
          <w:szCs w:val="24"/>
        </w:rPr>
        <w:t>»</w:t>
      </w:r>
    </w:p>
    <w:p w:rsidR="00654EC9" w:rsidRPr="00277FB3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77FB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277FB3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7FB3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C2325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40">
                <v:shape id="_x0000_i1027" type="#_x0000_t75" style="width:63pt;height:17.25pt" o:ole="">
                  <v:imagedata r:id="rId27" o:title=""/>
                </v:shape>
                <o:OLEObject Type="Embed" ProgID="Equation.DSMT4" ShapeID="_x0000_i1027" DrawAspect="Content" ObjectID="_1615663126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б)</w:t>
            </w:r>
            <w:r w:rsidRPr="00C2325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028" type="#_x0000_t75" style="width:69.75pt;height:17.25pt" o:ole="">
                  <v:imagedata r:id="rId29" o:title=""/>
                </v:shape>
                <o:OLEObject Type="Embed" ProgID="Equation.DSMT4" ShapeID="_x0000_i1028" DrawAspect="Content" ObjectID="_1615663127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в)</w:t>
            </w:r>
            <w:r w:rsidRPr="00C2325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>
                <v:shape id="_x0000_i1029" type="#_x0000_t75" style="width:75pt;height:20.25pt" o:ole="">
                  <v:imagedata r:id="rId31" o:title=""/>
                </v:shape>
                <o:OLEObject Type="Embed" ProgID="Equation.DSMT4" ShapeID="_x0000_i1029" DrawAspect="Content" ObjectID="_1615663128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рациональны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пособом:  </w:t>
            </w:r>
            <w:r w:rsidRPr="008C617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340" w:dyaOrig="740">
                <v:shape id="_x0000_i1025" type="#_x0000_t75" style="width:117pt;height:36.75pt" o:ole="">
                  <v:imagedata r:id="rId33" o:title=""/>
                </v:shape>
                <o:OLEObject Type="Embed" ProgID="Equation.DSMT4" ShapeID="_x0000_i1025" DrawAspect="Content" ObjectID="_1615663129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654EC9" w:rsidRPr="00277FB3" w:rsidTr="00A1107B">
        <w:trPr>
          <w:trHeight w:val="613"/>
        </w:trPr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выборах приняли участие 48 тыс. избирателей города М., что составило 64% всех избирателей этого города. Сколько избирателей города М. не участвовало в выборах?</w:t>
            </w:r>
          </w:p>
        </w:tc>
      </w:tr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ехали 55% длины маршрута, и осталось проехать 18 км. Какова длина маршрута?</w:t>
            </w:r>
          </w:p>
        </w:tc>
      </w:tr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Pr="008C617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00" w:dyaOrig="400">
                <v:shape id="_x0000_i1026" type="#_x0000_t75" style="width:135pt;height:20.25pt" o:ole="">
                  <v:imagedata r:id="rId35" o:title=""/>
                </v:shape>
                <o:OLEObject Type="Embed" ProgID="Equation.DSMT4" ShapeID="_x0000_i1026" DrawAspect="Content" ObjectID="_1615663130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54EC9" w:rsidRPr="00277FB3" w:rsidTr="00A1107B">
        <w:tc>
          <w:tcPr>
            <w:tcW w:w="835" w:type="dxa"/>
          </w:tcPr>
          <w:p w:rsidR="00654EC9" w:rsidRPr="00277FB3" w:rsidRDefault="00654EC9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654EC9" w:rsidRPr="00277FB3" w:rsidRDefault="00654EC9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Pr="006F608C">
              <w:rPr>
                <w:rFonts w:ascii="Verdana" w:eastAsia="Times New Roman" w:hAnsi="Verdana" w:cs="Times New Roman"/>
                <w:noProof/>
                <w:color w:val="000000"/>
                <w:sz w:val="18"/>
                <w:szCs w:val="18"/>
                <w:lang w:eastAsia="ru-RU"/>
              </w:rPr>
              <w:drawing>
                <wp:inline distT="0" distB="0" distL="0" distR="0" wp14:anchorId="1B5D990E" wp14:editId="70C56CCC">
                  <wp:extent cx="2914650" cy="447675"/>
                  <wp:effectExtent l="0" t="0" r="0" b="9525"/>
                  <wp:docPr id="1" name="Рисунок 1" descr="https://vpr.sdamgia.ru/formula/dc/dcbc928a71cd5f9bac8436fcfaf1ba18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 descr="https://vpr.sdamgia.ru/formula/dc/dcbc928a71cd5f9bac8436fcfaf1ba18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4EC9" w:rsidRDefault="00654EC9" w:rsidP="00654EC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654EC9" w:rsidSect="00205BD7">
      <w:headerReference w:type="default" r:id="rId3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AA7937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93E1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A84C6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F61DB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4EC9"/>
    <w:rsid w:val="002C6944"/>
    <w:rsid w:val="003D11A2"/>
    <w:rsid w:val="00654EC9"/>
    <w:rsid w:val="0068499A"/>
    <w:rsid w:val="00A85B66"/>
    <w:rsid w:val="00AA79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70913F7-521D-4DEF-A258-CD9CCF6DF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4EC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54E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54EC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54E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54E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33</Words>
  <Characters>1330</Characters>
  <Application>Microsoft Office Word</Application>
  <DocSecurity>0</DocSecurity>
  <Lines>11</Lines>
  <Paragraphs>3</Paragraphs>
  <ScaleCrop>false</ScaleCrop>
  <Company/>
  <LinksUpToDate>false</LinksUpToDate>
  <CharactersWithSpaces>1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9-04-01T19:17:00Z</dcterms:created>
  <dcterms:modified xsi:type="dcterms:W3CDTF">2019-04-01T19:30:00Z</dcterms:modified>
</cp:coreProperties>
</file>